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6" d="100"/>
          <a:sy n="116" d="100"/>
        </p:scale>
        <p:origin x="-112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176642-F564-574F-BC36-2887DC249FDA}" type="datetimeFigureOut">
              <a:rPr lang="en-US" smtClean="0"/>
              <a:t>4/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09F1EF-0383-1D45-95E3-8D94D3612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40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9F1EF-0383-1D45-95E3-8D94D3612C6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530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9F1EF-0383-1D45-95E3-8D94D3612C6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47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9F1EF-0383-1D45-95E3-8D94D3612C6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386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4/8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97672"/>
              </p:ext>
            </p:extLst>
          </p:nvPr>
        </p:nvGraphicFramePr>
        <p:xfrm>
          <a:off x="1300163" y="1793875"/>
          <a:ext cx="4414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3162300" imgH="457200" progId="Equation.DSMT4">
                  <p:embed/>
                </p:oleObj>
              </mc:Choice>
              <mc:Fallback>
                <p:oleObj name="Equation" r:id="rId3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793875"/>
                        <a:ext cx="441483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30112"/>
              </p:ext>
            </p:extLst>
          </p:nvPr>
        </p:nvGraphicFramePr>
        <p:xfrm>
          <a:off x="1300163" y="26456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2667000" imgH="393700" progId="Equation.DSMT4">
                  <p:embed/>
                </p:oleObj>
              </mc:Choice>
              <mc:Fallback>
                <p:oleObj name="Equation" r:id="rId5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163" y="26456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71684"/>
              </p:ext>
            </p:extLst>
          </p:nvPr>
        </p:nvGraphicFramePr>
        <p:xfrm>
          <a:off x="1300163" y="34377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7" imgW="3517900" imgH="876300" progId="Equation.DSMT4">
                  <p:embed/>
                </p:oleObj>
              </mc:Choice>
              <mc:Fallback>
                <p:oleObj name="Equation" r:id="rId7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163" y="34377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103914"/>
              </p:ext>
            </p:extLst>
          </p:nvPr>
        </p:nvGraphicFramePr>
        <p:xfrm>
          <a:off x="6297622" y="1041841"/>
          <a:ext cx="2846378" cy="5231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792"/>
                <a:gridCol w="1018129"/>
                <a:gridCol w="1576457"/>
              </a:tblGrid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criptio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FkB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promoter binding constan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t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o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myd88-/-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imum transcrip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cessing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re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l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RNA degradation rate at 30 m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N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degrad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ill coefficient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transcrip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sec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tl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5230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cintosh HD:Users:zhangcheng:Dropbox:Current:2. TLR4:Andrew:Andrew_paper:TNF_regulation:Fig.3:fit_all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7067"/>
            <a:ext cx="548640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974338" y="2962679"/>
            <a:ext cx="84406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 s. Same processing rate cannot capture the lowest mRNA profile in MyD88-/-.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429000"/>
            <a:ext cx="5486400" cy="2743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69342" y="6100352"/>
            <a:ext cx="79746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 s</a:t>
            </a:r>
            <a:r>
              <a:rPr lang="en-US" b="1" dirty="0"/>
              <a:t> </a:t>
            </a:r>
            <a:r>
              <a:rPr lang="en-US" b="1" i="1" dirty="0"/>
              <a:t>At least 2 fold less processing in </a:t>
            </a:r>
            <a:r>
              <a:rPr lang="en-US" b="1" i="1" dirty="0" err="1"/>
              <a:t>mko</a:t>
            </a:r>
            <a:r>
              <a:rPr lang="en-US" b="1" i="1" dirty="0"/>
              <a:t> is suggested by the data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0773" y="22401"/>
            <a:ext cx="1545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RNA modul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41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0773" y="22401"/>
            <a:ext cx="2356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scent mRNA mod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3586" y="2851235"/>
            <a:ext cx="8273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fold_pr_tko</a:t>
            </a:r>
            <a:r>
              <a:rPr lang="en-US" b="1" dirty="0" smtClean="0"/>
              <a:t> </a:t>
            </a:r>
            <a:r>
              <a:rPr lang="en-US" b="1" dirty="0"/>
              <a:t>&gt;2 predict much higher nascent mRNA in myd88-/-, hints a loss of transcription efficiency in myd88-/-.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fold_kdtr_mko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 descr="Macintosh HD:Users:zhangcheng:Dropbox:Current:2. TLR4:Andrew:Andrew_paper:TNF_regulation:Fig.2_3:fit_wtmk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4029" y="3497566"/>
            <a:ext cx="9221278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120773" y="6240766"/>
            <a:ext cx="87358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After introduce </a:t>
            </a:r>
            <a:r>
              <a:rPr lang="en-US" b="1" dirty="0" err="1" smtClean="0"/>
              <a:t>fold_kdtr_mko</a:t>
            </a:r>
            <a:r>
              <a:rPr lang="en-US" b="1" dirty="0" smtClean="0"/>
              <a:t> we can fit </a:t>
            </a:r>
            <a:r>
              <a:rPr lang="en-US" b="1" dirty="0" err="1" smtClean="0"/>
              <a:t>nascent,mRNA</a:t>
            </a:r>
            <a:r>
              <a:rPr lang="en-US" b="1" dirty="0" smtClean="0"/>
              <a:t> for both </a:t>
            </a:r>
            <a:r>
              <a:rPr lang="en-US" b="1" dirty="0" err="1" smtClean="0"/>
              <a:t>wt</a:t>
            </a:r>
            <a:r>
              <a:rPr lang="en-US" b="1" dirty="0" smtClean="0"/>
              <a:t> and </a:t>
            </a:r>
            <a:r>
              <a:rPr lang="en-US" b="1" dirty="0" err="1" smtClean="0"/>
              <a:t>mko</a:t>
            </a:r>
            <a:r>
              <a:rPr lang="en-US" b="1" dirty="0" smtClean="0"/>
              <a:t>. </a:t>
            </a:r>
            <a:endParaRPr lang="en-US" b="1" dirty="0"/>
          </a:p>
        </p:txBody>
      </p:sp>
      <p:pic>
        <p:nvPicPr>
          <p:cNvPr id="8" name="Picture 7" descr="fit_wtmko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005" y="157358"/>
            <a:ext cx="54864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5994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t_tko_same_p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815" y="369835"/>
            <a:ext cx="7315200" cy="27432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0773" y="22401"/>
            <a:ext cx="2356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scent mRNA mod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4815" y="2946259"/>
            <a:ext cx="76852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g Same processing rate cannot capture the peak of nascent mRNA production in trif -/-. Left: RMSD heat-map. Right: best fit result. </a:t>
            </a:r>
            <a:endParaRPr lang="en-US" dirty="0"/>
          </a:p>
        </p:txBody>
      </p:sp>
      <p:pic>
        <p:nvPicPr>
          <p:cNvPr id="5" name="Picture 4" descr="Macintosh HD:Users:zhangcheng:Dropbox:Current:2. TLR4:Andrew:Andrew_paper:TNF_regulation:Fig.2_3:fit_wttko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38276" y="3421159"/>
            <a:ext cx="1093231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491548" y="6065821"/>
            <a:ext cx="82884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. By introducing a fold reduction in processing rate for the trif-/-, we can fit both nascent and mRNA data for trif-/-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926330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cintosh HD:Users:zhangcheng:Dropbox:Current:2. TLR4:Andrew:Andrew_paper:TNF_regulation:Fig.2_3:fit_all_best.pd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639" y="2057400"/>
            <a:ext cx="548640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731438" y="709210"/>
            <a:ext cx="77420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summary, we </a:t>
            </a:r>
            <a:r>
              <a:rPr lang="en-US" dirty="0" err="1"/>
              <a:t>indentified</a:t>
            </a:r>
            <a:r>
              <a:rPr lang="en-US" dirty="0"/>
              <a:t> four parameters: </a:t>
            </a:r>
            <a:r>
              <a:rPr lang="en-US" dirty="0" err="1"/>
              <a:t>Kmtr</a:t>
            </a:r>
            <a:r>
              <a:rPr lang="en-US" dirty="0"/>
              <a:t>, </a:t>
            </a:r>
            <a:r>
              <a:rPr lang="en-US" dirty="0" err="1"/>
              <a:t>fold_pr_mko</a:t>
            </a:r>
            <a:r>
              <a:rPr lang="en-US" dirty="0"/>
              <a:t>, </a:t>
            </a:r>
            <a:r>
              <a:rPr lang="en-US" dirty="0" err="1"/>
              <a:t>fold_pr_tko</a:t>
            </a:r>
            <a:r>
              <a:rPr lang="en-US" dirty="0"/>
              <a:t>, </a:t>
            </a:r>
            <a:r>
              <a:rPr lang="en-US" dirty="0" err="1"/>
              <a:t>fold_kmtr_mko</a:t>
            </a:r>
            <a:r>
              <a:rPr lang="en-US" dirty="0"/>
              <a:t> to be fit for all the nascent and mRNA data. We ran a optimization algorithm, based on the </a:t>
            </a:r>
            <a:r>
              <a:rPr lang="en-US" dirty="0" err="1"/>
              <a:t>contraints</a:t>
            </a:r>
            <a:r>
              <a:rPr lang="en-US" dirty="0"/>
              <a:t> we have learned so far, we can get best fit results as shown below:</a:t>
            </a:r>
          </a:p>
        </p:txBody>
      </p:sp>
      <p:sp>
        <p:nvSpPr>
          <p:cNvPr id="4" name="Rectangle 3"/>
          <p:cNvSpPr/>
          <p:nvPr/>
        </p:nvSpPr>
        <p:spPr>
          <a:xfrm>
            <a:off x="120773" y="22401"/>
            <a:ext cx="2614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scent + mRNA module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1927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0773" y="22401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roTNF</a:t>
            </a:r>
            <a:r>
              <a:rPr lang="en-US" dirty="0" smtClean="0">
                <a:solidFill>
                  <a:srgbClr val="FF0000"/>
                </a:solidFill>
              </a:rPr>
              <a:t> + </a:t>
            </a:r>
            <a:r>
              <a:rPr lang="en-US" dirty="0" err="1" smtClean="0">
                <a:solidFill>
                  <a:srgbClr val="FF0000"/>
                </a:solidFill>
              </a:rPr>
              <a:t>secTNF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 descr="Macintosh HD:Users:zhangcheng:Dropbox:Current:2. TLR4:Andrew:Andrew_paper:TNF_regulation:Fig.4:fig4s_proTNF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789" y="517206"/>
            <a:ext cx="550345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788229" y="3166198"/>
            <a:ext cx="71159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. Same </a:t>
            </a:r>
            <a:r>
              <a:rPr lang="en-US" b="1" i="1" dirty="0" err="1"/>
              <a:t>ktl</a:t>
            </a:r>
            <a:r>
              <a:rPr lang="en-US" b="1" i="1" dirty="0"/>
              <a:t> and </a:t>
            </a:r>
            <a:r>
              <a:rPr lang="en-US" b="1" i="1" dirty="0" err="1"/>
              <a:t>kdegp</a:t>
            </a:r>
            <a:r>
              <a:rPr lang="en-US" b="1" i="1" dirty="0"/>
              <a:t> cannot capture the relationships in </a:t>
            </a:r>
            <a:r>
              <a:rPr lang="en-US" b="1" i="1" dirty="0" err="1"/>
              <a:t>proTNF</a:t>
            </a:r>
            <a:r>
              <a:rPr lang="en-US" b="1" i="1" dirty="0"/>
              <a:t>.</a:t>
            </a:r>
            <a:endParaRPr lang="en-US" dirty="0"/>
          </a:p>
        </p:txBody>
      </p:sp>
      <p:pic>
        <p:nvPicPr>
          <p:cNvPr id="5" name="Picture 4" descr="Macintosh HD:Users:zhangcheng:Dropbox:Current:2. TLR4:Andrew:Andrew_paper:TNF_regulation:Fig.4:fig4s_proTNF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76" y="3535530"/>
            <a:ext cx="6368288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061919" y="6278730"/>
            <a:ext cx="67129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. After introduce </a:t>
            </a:r>
            <a:r>
              <a:rPr lang="en-US" b="1" i="1" dirty="0" err="1"/>
              <a:t>fold_tl_tko</a:t>
            </a:r>
            <a:r>
              <a:rPr lang="en-US" b="1" i="1" dirty="0"/>
              <a:t>, we </a:t>
            </a:r>
            <a:r>
              <a:rPr lang="en-US" b="1" i="1" dirty="0" err="1"/>
              <a:t>inproved</a:t>
            </a:r>
            <a:r>
              <a:rPr lang="en-US" b="1" i="1" dirty="0"/>
              <a:t> the fitting for trif-/-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242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cintosh HD:Users:zhangcheng:Dropbox:Current:2. TLR4:Andrew:Andrew_paper:TNF_regulation:Fig.4:fig4s_secTNF2.pd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89630"/>
            <a:ext cx="4114800" cy="15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1258976" y="2481758"/>
            <a:ext cx="62291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. Same rate constant predict higher secretion in trif-/-. </a:t>
            </a:r>
            <a:endParaRPr lang="en-US" b="1" dirty="0"/>
          </a:p>
        </p:txBody>
      </p:sp>
      <p:pic>
        <p:nvPicPr>
          <p:cNvPr id="4" name="Picture 3" descr="Macintosh HD:Users:zhangcheng:Dropbox:Current:2. TLR4:Andrew:Andrew_paper:TNF_regulation:Fig.4:fig4s_all2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187" y="3290636"/>
            <a:ext cx="5486400" cy="13716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258976" y="4989013"/>
            <a:ext cx="70085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 with </a:t>
            </a:r>
            <a:r>
              <a:rPr lang="en-US" b="1" i="1" dirty="0" err="1"/>
              <a:t>fold_tl_tko</a:t>
            </a:r>
            <a:r>
              <a:rPr lang="en-US" b="1" i="1" dirty="0"/>
              <a:t>, the </a:t>
            </a:r>
            <a:r>
              <a:rPr lang="en-US" b="1" i="1" dirty="0" err="1"/>
              <a:t>proTNF</a:t>
            </a:r>
            <a:r>
              <a:rPr lang="en-US" b="1" i="1" dirty="0"/>
              <a:t> and </a:t>
            </a:r>
            <a:r>
              <a:rPr lang="en-US" b="1" i="1" dirty="0" err="1"/>
              <a:t>secTNF</a:t>
            </a:r>
            <a:r>
              <a:rPr lang="en-US" b="1" i="1" dirty="0"/>
              <a:t> in trif-/- can fit the dat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314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2970485"/>
              </p:ext>
            </p:extLst>
          </p:nvPr>
        </p:nvGraphicFramePr>
        <p:xfrm>
          <a:off x="2364693" y="1151328"/>
          <a:ext cx="4596684" cy="54144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792"/>
                <a:gridCol w="1018129"/>
                <a:gridCol w="1576457"/>
                <a:gridCol w="667805"/>
                <a:gridCol w="1082501"/>
              </a:tblGrid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criptio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ng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FkB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promoter binding constan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001~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t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o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myd88-/-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rrelate to 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#10</a:t>
                      </a:r>
                    </a:p>
                    <a:p>
                      <a:pPr algn="r" fontAlgn="b"/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imum transcrip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.D. (fixed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cessing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~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re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l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RNA degradation rate at 30 m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t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N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degrad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ill coefficient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transcrip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~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sec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tl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&gt;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009744" y="417233"/>
            <a:ext cx="3211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arameters after initial </a:t>
            </a:r>
            <a:r>
              <a:rPr lang="en-US" b="1" dirty="0" smtClean="0"/>
              <a:t>analy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56218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estF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6129"/>
            <a:ext cx="5486400" cy="548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98900" y="417233"/>
            <a:ext cx="6036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We then ran a global optimization to get the final parameters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926899" y="6152529"/>
            <a:ext cx="44726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d do scanning </a:t>
            </a:r>
            <a:r>
              <a:rPr lang="en-US" dirty="0" smtClean="0"/>
              <a:t>again?</a:t>
            </a:r>
          </a:p>
          <a:p>
            <a:r>
              <a:rPr lang="en-US" dirty="0" smtClean="0"/>
              <a:t>Also provide supports for results in main text?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1222283"/>
              </p:ext>
            </p:extLst>
          </p:nvPr>
        </p:nvGraphicFramePr>
        <p:xfrm>
          <a:off x="5399568" y="998886"/>
          <a:ext cx="3020227" cy="5320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792"/>
                <a:gridCol w="1018129"/>
                <a:gridCol w="667805"/>
                <a:gridCol w="1082501"/>
              </a:tblGrid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ng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001~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t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rrelate to 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#10</a:t>
                      </a:r>
                    </a:p>
                    <a:p>
                      <a:pPr algn="r" fontAlgn="b"/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.D. (fixed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~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t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~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&gt;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219654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834</TotalTime>
  <Words>612</Words>
  <Application>Microsoft Macintosh PowerPoint</Application>
  <PresentationFormat>On-screen Show (4:3)</PresentationFormat>
  <Paragraphs>189</Paragraphs>
  <Slides>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25</cp:revision>
  <dcterms:created xsi:type="dcterms:W3CDTF">2014-04-09T04:24:24Z</dcterms:created>
  <dcterms:modified xsi:type="dcterms:W3CDTF">2014-04-09T18:18:35Z</dcterms:modified>
</cp:coreProperties>
</file>